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09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1" r:id="rId10"/>
    <p:sldId id="264" r:id="rId11"/>
    <p:sldId id="265" r:id="rId12"/>
    <p:sldId id="266" r:id="rId13"/>
    <p:sldId id="267" r:id="rId14"/>
    <p:sldId id="268" r:id="rId15"/>
    <p:sldId id="269" r:id="rId16"/>
    <p:sldId id="270" r:id="rId17"/>
  </p:sldIdLst>
  <p:sldSz cx="9144000" cy="6858000" type="screen4x3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37" autoAdjust="0"/>
    <p:restoredTop sz="94667" autoAdjust="0"/>
  </p:normalViewPr>
  <p:slideViewPr>
    <p:cSldViewPr>
      <p:cViewPr varScale="1">
        <p:scale>
          <a:sx n="81" d="100"/>
          <a:sy n="81" d="100"/>
        </p:scale>
        <p:origin x="72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88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defTabSz="965200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0250" y="4554538"/>
            <a:ext cx="584200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defTabSz="965200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cs typeface="+mn-cs"/>
              </a:defRPr>
            </a:lvl1pPr>
          </a:lstStyle>
          <a:p>
            <a:pPr>
              <a:defRPr/>
            </a:pPr>
            <a:fld id="{6309C124-82A7-4CC8-8477-78C37AFD2A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2964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E2F494-BD2B-4093-B76F-79633E7DB667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84411A-DD63-4672-B8AF-95F0A8509E9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3BB220-2135-42D8-AE92-F2F60DFB19F1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BD64A0-9052-4881-B698-70B48F2A9A0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2071E14-5482-463F-8716-3FA5BE51A9EC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B020A2-6F3C-4795-9532-CBA604650D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2C74F5-E266-493C-A3A5-7FCD749EEFE6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67C0269-B02D-44F1-9180-C8509FC9D0D6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7008BA-EA03-41D9-9B13-0AEDECE5E9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09A4BB-A08F-4DD3-AA7D-F0EBFB14D6CB}" type="datetime1">
              <a:rPr lang="en-US" smtClean="0"/>
              <a:t>11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7CB566-CC20-4F0D-AB65-D41EA3A8E8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E8D1D9-5010-43F6-967D-1BFC26F38FDD}" type="datetime1">
              <a:rPr lang="en-US" smtClean="0"/>
              <a:t>11/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9D65B-5090-41F3-82E0-2B0169B91E3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78813CE-01C4-4402-B261-1211146AC21C}" type="datetime1">
              <a:rPr lang="en-US" smtClean="0"/>
              <a:t>11/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874A8B-86CD-4A61-837A-E8EF16B68BA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F975A54-139C-4D6D-9C72-2E85722C3BE1}" type="datetime1">
              <a:rPr lang="en-US" smtClean="0"/>
              <a:t>11/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F46AEA-FEC1-4D5D-A180-C67816E94B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6184CC-9AB0-47A5-B368-628418077591}" type="datetime1">
              <a:rPr lang="en-US" smtClean="0"/>
              <a:t>11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CE029E-45D4-43B9-809F-9948E8A5C7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6BC1EE-A9AF-4B22-86ED-D1DB0368E745}" type="datetime1">
              <a:rPr lang="en-US" smtClean="0"/>
              <a:t>11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BD8FF9-5911-4DD9-BDE2-5C464BA54F8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4F73D0B-564A-4303-9B98-86981FF70A88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AC1039D-AB37-4CC5-BE3E-E25DAD44BED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6.wmf"/><Relationship Id="rId3" Type="http://schemas.openxmlformats.org/officeDocument/2006/relationships/image" Target="../media/image31.e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image" Target="../media/image3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6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3.wmf"/><Relationship Id="rId5" Type="http://schemas.openxmlformats.org/officeDocument/2006/relationships/image" Target="../media/image38.emf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47.emf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wmf"/><Relationship Id="rId3" Type="http://schemas.openxmlformats.org/officeDocument/2006/relationships/image" Target="../media/image4.e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4.e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7.em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5.emf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endParaRPr lang="ro-RO" sz="2800" b="1">
              <a:latin typeface="UT Sans" panose="00000500000000000000" pitchFamily="50" charset="0"/>
            </a:endParaRPr>
          </a:p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2800" b="1">
                <a:latin typeface="UT Sans" panose="00000500000000000000" pitchFamily="50" charset="0"/>
              </a:rPr>
              <a:t>Seminarul nr. 3</a:t>
            </a:r>
            <a:endParaRPr lang="en-US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en-US" sz="400">
              <a:latin typeface="UT Sans" panose="00000500000000000000" pitchFamily="50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400">
                <a:latin typeface="UT Sans" panose="00000500000000000000" pitchFamily="50" charset="0"/>
              </a:rPr>
              <a:t>DISPOZITIVE ELECTRONIC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622BB6D-9EE5-4112-8F41-5C3F6A2072A3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2B32FB32-2A6D-4D7F-BB85-B282C884DA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">
              <a:extLst>
                <a:ext uri="{FF2B5EF4-FFF2-40B4-BE49-F238E27FC236}">
                  <a16:creationId xmlns:a16="http://schemas.microsoft.com/office/drawing/2014/main" id="{36ADAD96-211B-4C51-9549-40AB2557866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anose="00000500000000000000" pitchFamily="50" charset="0"/>
                </a:rPr>
                <a:t>Departamentul de Electronică şi Calculatoare</a:t>
              </a:r>
              <a:endParaRPr lang="ro-RO" sz="1100" b="1">
                <a:latin typeface="UT Sans" panose="00000500000000000000" pitchFamily="50" charset="0"/>
              </a:endParaRPr>
            </a:p>
            <a:p>
              <a:pPr algn="r"/>
              <a:r>
                <a:rPr lang="ro-RO" sz="1100" b="0">
                  <a:latin typeface="UT Sans" panose="00000500000000000000" pitchFamily="50" charset="0"/>
                </a:rPr>
                <a:t>s</a:t>
              </a:r>
              <a:r>
                <a:rPr lang="en-US" sz="1100">
                  <a:latin typeface="UT Sans" panose="00000500000000000000" pitchFamily="50" charset="0"/>
                </a:rPr>
                <a:t>tr. Politehnicii 1, 500024 Braşov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/>
              <a:r>
                <a:rPr lang="en-US" sz="1100">
                  <a:latin typeface="UT Sans" panose="00000500000000000000" pitchFamily="50" charset="0"/>
                </a:rPr>
                <a:t>0268 478705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anose="00000500000000000000" pitchFamily="50" charset="0"/>
              </a:endParaRP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39BD49-4CC9-4478-9863-4E1EE8FD5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2700"/>
              <a:t>Polarizarea TB cu divizor rezistiv în bază şi emitor nedecuplat</a:t>
            </a:r>
            <a:br>
              <a:rPr lang="ro-RO" sz="3600">
                <a:solidFill>
                  <a:srgbClr val="D2533C"/>
                </a:solidFill>
              </a:rPr>
            </a:br>
            <a:r>
              <a:rPr lang="en-US" sz="2700">
                <a:solidFill>
                  <a:srgbClr val="D2533C"/>
                </a:solidFill>
              </a:rPr>
              <a:t>Determinarea amplificării de semnal mic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F4E63-98F4-4311-AC93-4FBC9EC88F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</a:rPr>
              <a:t>P2.</a:t>
            </a:r>
            <a:r>
              <a:rPr lang="ro-RO"/>
              <a:t> </a:t>
            </a:r>
            <a:r>
              <a:rPr lang="en-US"/>
              <a:t>Se dă amplificatorul cu sarcină distribuită din fig</a:t>
            </a:r>
            <a:r>
              <a:rPr lang="ro-RO"/>
              <a:t>ură.</a:t>
            </a:r>
            <a:r>
              <a:rPr lang="en-US"/>
              <a:t> TB se caracterizează prin: U</a:t>
            </a:r>
            <a:r>
              <a:rPr lang="en-US" baseline="-25000"/>
              <a:t>BE</a:t>
            </a:r>
            <a:r>
              <a:rPr lang="en-US"/>
              <a:t>=0,67V şi β=165. Să se determine:</a:t>
            </a:r>
            <a:endParaRPr lang="ro-RO"/>
          </a:p>
          <a:p>
            <a:pPr marL="731520" lvl="1" indent="-457200">
              <a:buFont typeface="+mj-lt"/>
              <a:buAutoNum type="alphaLcParenR"/>
            </a:pPr>
            <a:r>
              <a:rPr lang="en-US"/>
              <a:t>amplificarea în tensiune, A</a:t>
            </a:r>
            <a:r>
              <a:rPr lang="en-US" baseline="-25000"/>
              <a:t>u</a:t>
            </a:r>
            <a:r>
              <a:rPr lang="en-US"/>
              <a:t>;</a:t>
            </a:r>
            <a:endParaRPr lang="ro-RO"/>
          </a:p>
          <a:p>
            <a:pPr marL="731520" lvl="1" indent="-457200">
              <a:buFont typeface="+mj-lt"/>
              <a:buAutoNum type="alphaLcParenR"/>
            </a:pPr>
            <a:r>
              <a:rPr lang="en-US"/>
              <a:t>rezistența de intrare a circuitului, R</a:t>
            </a:r>
            <a:r>
              <a:rPr lang="en-US" baseline="-25000"/>
              <a:t>in</a:t>
            </a:r>
            <a:r>
              <a:rPr lang="en-US"/>
              <a:t>.</a:t>
            </a:r>
            <a:endParaRPr lang="ro-RO"/>
          </a:p>
          <a:p>
            <a:pPr marL="0" indent="0">
              <a:buNone/>
            </a:pPr>
            <a:endParaRPr lang="ro-RO" b="1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FCAA3F-2511-4F97-B7E3-50D4A1CA2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2C74F5-E266-493C-A3A5-7FCD749EEFE6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5870E5-AE24-4016-917F-C06DE22D7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F88ABE-8A4D-4454-BB7B-AA0A8C44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34818" name="Picture 2">
            <a:extLst>
              <a:ext uri="{FF2B5EF4-FFF2-40B4-BE49-F238E27FC236}">
                <a16:creationId xmlns:a16="http://schemas.microsoft.com/office/drawing/2014/main" id="{73D4DB56-9149-45DA-8C94-0EFBD342B6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1656" y="3795327"/>
            <a:ext cx="5500688" cy="2924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39978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39BD49-4CC9-4478-9863-4E1EE8FD5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>
                <a:solidFill>
                  <a:srgbClr val="D2533C"/>
                </a:solidFill>
              </a:rPr>
              <a:t>P2. Rezolvar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F4E63-98F4-4311-AC93-4FBC9EC88F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/>
              <a:t>a) </a:t>
            </a:r>
            <a:r>
              <a:rPr lang="en-US"/>
              <a:t>Se aplică echivalarea Thévenin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FCAA3F-2511-4F97-B7E3-50D4A1CA2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2C74F5-E266-493C-A3A5-7FCD749EEFE6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5870E5-AE24-4016-917F-C06DE22D7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F88ABE-8A4D-4454-BB7B-AA0A8C44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35843" name="Picture 3">
            <a:extLst>
              <a:ext uri="{FF2B5EF4-FFF2-40B4-BE49-F238E27FC236}">
                <a16:creationId xmlns:a16="http://schemas.microsoft.com/office/drawing/2014/main" id="{3156CF2B-55F4-4D02-974A-42CE8E59EE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81" r="60276" b="2383"/>
          <a:stretch/>
        </p:blipFill>
        <p:spPr bwMode="auto">
          <a:xfrm>
            <a:off x="-1" y="1981200"/>
            <a:ext cx="4351382" cy="3060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4E13CF67-F080-4ADC-8743-6D42B20C3EF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24" t="28164" r="44226" b="33740"/>
          <a:stretch/>
        </p:blipFill>
        <p:spPr bwMode="auto">
          <a:xfrm>
            <a:off x="2895600" y="5041561"/>
            <a:ext cx="1754221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525DB804-19C9-441F-BCBC-BF40E0467A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314" r="2948" b="3806"/>
          <a:stretch/>
        </p:blipFill>
        <p:spPr bwMode="auto">
          <a:xfrm>
            <a:off x="4800599" y="3779498"/>
            <a:ext cx="4343401" cy="3078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2633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39BD49-4CC9-4478-9863-4E1EE8FD5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>
                <a:solidFill>
                  <a:srgbClr val="D2533C"/>
                </a:solidFill>
              </a:rPr>
              <a:t>P2. Rezolvar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F4E63-98F4-4311-AC93-4FBC9EC88F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Elementele echivalente au valorile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FCAA3F-2511-4F97-B7E3-50D4A1CA2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2C74F5-E266-493C-A3A5-7FCD749EEFE6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5870E5-AE24-4016-917F-C06DE22D7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F88ABE-8A4D-4454-BB7B-AA0A8C44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D186EE1-DB46-4BEC-A14F-DB6240E38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209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385685-70B7-40E2-B4DA-BF9E2BD19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57847"/>
              </p:ext>
            </p:extLst>
          </p:nvPr>
        </p:nvGraphicFramePr>
        <p:xfrm>
          <a:off x="647700" y="2209800"/>
          <a:ext cx="4419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" name="Equation" r:id="rId3" imgW="2209800" imgH="431800" progId="Equation.DSMT4">
                  <p:embed/>
                </p:oleObj>
              </mc:Choice>
              <mc:Fallback>
                <p:oleObj name="Equation" r:id="rId3" imgW="22098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209800"/>
                        <a:ext cx="4419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9196BE75-BE02-4FBF-9308-856F18E27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9513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7649098-D034-48F3-9307-B6DBB556D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20142"/>
              </p:ext>
            </p:extLst>
          </p:nvPr>
        </p:nvGraphicFramePr>
        <p:xfrm>
          <a:off x="647700" y="3175000"/>
          <a:ext cx="502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name="Equation" r:id="rId5" imgW="2514600" imgH="431800" progId="Equation.DSMT4">
                  <p:embed/>
                </p:oleObj>
              </mc:Choice>
              <mc:Fallback>
                <p:oleObj name="Equation" r:id="rId5" imgW="2514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175000"/>
                        <a:ext cx="5029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C701A94F-773A-43FD-9A75-0A5255ACCAA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3561" r="7744" b="3756"/>
          <a:stretch/>
        </p:blipFill>
        <p:spPr>
          <a:xfrm>
            <a:off x="4860131" y="3867912"/>
            <a:ext cx="4283869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491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39BD49-4CC9-4478-9863-4E1EE8FD5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>
                <a:solidFill>
                  <a:srgbClr val="D2533C"/>
                </a:solidFill>
              </a:rPr>
              <a:t>P2. Rezolvar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F4E63-98F4-4311-AC93-4FBC9EC88F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 II K pe ochiul care conține U</a:t>
            </a:r>
            <a:r>
              <a:rPr lang="en-US" baseline="-25000"/>
              <a:t>BE</a:t>
            </a:r>
            <a:r>
              <a:rPr lang="en-US"/>
              <a:t>: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FCAA3F-2511-4F97-B7E3-50D4A1CA2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2C74F5-E266-493C-A3A5-7FCD749EEFE6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5870E5-AE24-4016-917F-C06DE22D7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F88ABE-8A4D-4454-BB7B-AA0A8C44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619CB84-2BBF-4C01-BBCE-7D51DBEC2F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561" r="7744" b="3756"/>
          <a:stretch/>
        </p:blipFill>
        <p:spPr>
          <a:xfrm>
            <a:off x="4860131" y="3867912"/>
            <a:ext cx="4283869" cy="2971800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9EA91296-99A5-4530-9B00-C76DBCBC2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209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9274004-C0CD-4536-A738-388B57591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604812"/>
              </p:ext>
            </p:extLst>
          </p:nvPr>
        </p:nvGraphicFramePr>
        <p:xfrm>
          <a:off x="685800" y="2170020"/>
          <a:ext cx="655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4" name="Equation" r:id="rId4" imgW="3276600" imgH="279400" progId="Equation.DSMT4">
                  <p:embed/>
                </p:oleObj>
              </mc:Choice>
              <mc:Fallback>
                <p:oleObj name="Equation" r:id="rId4" imgW="32766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70020"/>
                        <a:ext cx="6553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>
            <a:extLst>
              <a:ext uri="{FF2B5EF4-FFF2-40B4-BE49-F238E27FC236}">
                <a16:creationId xmlns:a16="http://schemas.microsoft.com/office/drawing/2014/main" id="{176B5AC9-E71F-48EA-9297-2560267C5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9450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A1B98DF-66A4-4C1D-A007-C9BFA11CE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604541"/>
              </p:ext>
            </p:extLst>
          </p:nvPr>
        </p:nvGraphicFramePr>
        <p:xfrm>
          <a:off x="685800" y="2819400"/>
          <a:ext cx="6400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5" name="Equation" r:id="rId6" imgW="3200400" imgH="444500" progId="Equation.DSMT4">
                  <p:embed/>
                </p:oleObj>
              </mc:Choice>
              <mc:Fallback>
                <p:oleObj name="Equation" r:id="rId6" imgW="32004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6400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>
            <a:extLst>
              <a:ext uri="{FF2B5EF4-FFF2-40B4-BE49-F238E27FC236}">
                <a16:creationId xmlns:a16="http://schemas.microsoft.com/office/drawing/2014/main" id="{C6C3EE8C-9EF2-448A-BE6A-6FD92FD0F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71" y="39245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FB25FF0-2356-487E-B19F-A923BB40F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398676"/>
              </p:ext>
            </p:extLst>
          </p:nvPr>
        </p:nvGraphicFramePr>
        <p:xfrm>
          <a:off x="687370" y="3886200"/>
          <a:ext cx="414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6" name="Equation" r:id="rId8" imgW="2070100" imgH="228600" progId="Equation.DSMT4">
                  <p:embed/>
                </p:oleObj>
              </mc:Choice>
              <mc:Fallback>
                <p:oleObj name="Equation" r:id="rId8" imgW="2070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70" y="3886200"/>
                        <a:ext cx="4140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B0C80826-B1C3-4C94-9291-B384A9143D2B}"/>
              </a:ext>
            </a:extLst>
          </p:cNvPr>
          <p:cNvSpPr/>
          <p:nvPr/>
        </p:nvSpPr>
        <p:spPr>
          <a:xfrm>
            <a:off x="648354" y="4493087"/>
            <a:ext cx="2852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latin typeface="+mn-lt"/>
                <a:ea typeface="Times New Roman" panose="02020603050405020304" pitchFamily="18" charset="0"/>
              </a:rPr>
              <a:t>Parametrii de semnal mic:</a:t>
            </a:r>
            <a:endParaRPr lang="ro-RO">
              <a:latin typeface="+mn-lt"/>
            </a:endParaRP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8F2966C6-FFFD-4319-9DE6-6E82BEFCD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9563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27CA933-69B4-4278-B342-81A076C43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16145"/>
              </p:ext>
            </p:extLst>
          </p:nvPr>
        </p:nvGraphicFramePr>
        <p:xfrm>
          <a:off x="685800" y="4901607"/>
          <a:ext cx="373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7" name="Equation" r:id="rId10" imgW="1866600" imgH="457200" progId="Equation.DSMT4">
                  <p:embed/>
                </p:oleObj>
              </mc:Choice>
              <mc:Fallback>
                <p:oleObj name="Equation" r:id="rId10" imgW="18666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01607"/>
                        <a:ext cx="3733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>
            <a:extLst>
              <a:ext uri="{FF2B5EF4-FFF2-40B4-BE49-F238E27FC236}">
                <a16:creationId xmlns:a16="http://schemas.microsoft.com/office/drawing/2014/main" id="{1BA2D282-41D5-42F1-95DE-5199E1763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93923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23489E4-9914-4C22-BFCC-E748CE687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816467"/>
              </p:ext>
            </p:extLst>
          </p:nvPr>
        </p:nvGraphicFramePr>
        <p:xfrm>
          <a:off x="685800" y="5855195"/>
          <a:ext cx="414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8" name="Equation" r:id="rId12" imgW="2070100" imgH="431800" progId="Equation.DSMT4">
                  <p:embed/>
                </p:oleObj>
              </mc:Choice>
              <mc:Fallback>
                <p:oleObj name="Equation" r:id="rId12" imgW="20701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855195"/>
                        <a:ext cx="4140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353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39BD49-4CC9-4478-9863-4E1EE8FD5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>
                <a:solidFill>
                  <a:srgbClr val="D2533C"/>
                </a:solidFill>
              </a:rPr>
              <a:t>P2. Rezolvar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F4E63-98F4-4311-AC93-4FBC9EC88F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chema echivalentă </a:t>
            </a:r>
            <a:br>
              <a:rPr lang="ro-RO"/>
            </a:br>
            <a:r>
              <a:rPr lang="en-US"/>
              <a:t>de calcul în c.a.</a:t>
            </a:r>
            <a:r>
              <a:rPr lang="ro-RO"/>
              <a:t> </a:t>
            </a:r>
            <a:br>
              <a:rPr lang="ro-RO"/>
            </a:br>
            <a:r>
              <a:rPr lang="ro-RO"/>
              <a:t>(semnal mic)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FCAA3F-2511-4F97-B7E3-50D4A1CA2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2C74F5-E266-493C-A3A5-7FCD749EEFE6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5870E5-AE24-4016-917F-C06DE22D7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F88ABE-8A4D-4454-BB7B-AA0A8C44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8FCAD7B-D9F2-428C-8FF9-988A0F98795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609" b="3489"/>
          <a:stretch/>
        </p:blipFill>
        <p:spPr>
          <a:xfrm>
            <a:off x="4086225" y="2057400"/>
            <a:ext cx="4143375" cy="2743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A4799C9-1996-4E82-A029-9E66739BC2F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420"/>
          <a:stretch/>
        </p:blipFill>
        <p:spPr>
          <a:xfrm>
            <a:off x="3429000" y="4724400"/>
            <a:ext cx="5629275" cy="204309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F6310EF-929E-4D12-9726-6A3D015763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5285" y="5396810"/>
            <a:ext cx="1414463" cy="69827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ED6EDA8-B5B1-45AD-AC1D-038FD641EF34}"/>
              </a:ext>
            </a:extLst>
          </p:cNvPr>
          <p:cNvSpPr txBox="1"/>
          <p:nvPr/>
        </p:nvSpPr>
        <p:spPr>
          <a:xfrm>
            <a:off x="647700" y="3048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Condensatoarele schemei și bateria de c.c se înlocuiesc cu </a:t>
            </a:r>
            <a:r>
              <a:rPr lang="ro-RO" b="1">
                <a:solidFill>
                  <a:srgbClr val="0070C0"/>
                </a:solidFill>
              </a:rPr>
              <a:t>SCURTCIRCUIT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ADC908AA-EEE2-44AE-9032-7D7C0ED1350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05" r="5801" b="3609"/>
          <a:stretch/>
        </p:blipFill>
        <p:spPr bwMode="auto">
          <a:xfrm>
            <a:off x="6121401" y="381000"/>
            <a:ext cx="3022599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02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39BD49-4CC9-4478-9863-4E1EE8FD5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>
                <a:solidFill>
                  <a:srgbClr val="D2533C"/>
                </a:solidFill>
              </a:rPr>
              <a:t>P2. Rezolvar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F4E63-98F4-4311-AC93-4FBC9EC88F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Amplificarea se scrie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FCAA3F-2511-4F97-B7E3-50D4A1CA2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2C74F5-E266-493C-A3A5-7FCD749EEFE6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5870E5-AE24-4016-917F-C06DE22D7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F88ABE-8A4D-4454-BB7B-AA0A8C44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15C78DC-DBCE-4D3D-8D9B-7E6C553CC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65544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D13448-CC8F-42AE-8935-21A73F430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84407"/>
              </p:ext>
            </p:extLst>
          </p:nvPr>
        </p:nvGraphicFramePr>
        <p:xfrm>
          <a:off x="3780934" y="1447800"/>
          <a:ext cx="1218672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name="Equation" r:id="rId3" imgW="609336" imgH="431613" progId="Equation.DSMT4">
                  <p:embed/>
                </p:oleObj>
              </mc:Choice>
              <mc:Fallback>
                <p:oleObj name="Equation" r:id="rId3" imgW="609336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934" y="1447800"/>
                        <a:ext cx="1218672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8FAA42B1-6E5F-4708-9B54-18C110FF73E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4420"/>
          <a:stretch/>
        </p:blipFill>
        <p:spPr>
          <a:xfrm>
            <a:off x="3429000" y="4724400"/>
            <a:ext cx="5629275" cy="2043099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id="{157D2FFF-1A59-47B0-8A82-60FC06DDA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3872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439F70-B163-4DAE-B8B7-DFEF494E3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224200"/>
              </p:ext>
            </p:extLst>
          </p:nvPr>
        </p:nvGraphicFramePr>
        <p:xfrm>
          <a:off x="687371" y="2381727"/>
          <a:ext cx="342864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Equation" r:id="rId6" imgW="1714320" imgH="558720" progId="Equation.DSMT4">
                  <p:embed/>
                </p:oleObj>
              </mc:Choice>
              <mc:Fallback>
                <p:oleObj name="Equation" r:id="rId6" imgW="171432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71" y="2381727"/>
                        <a:ext cx="3428640" cy="1117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>
            <a:extLst>
              <a:ext uri="{FF2B5EF4-FFF2-40B4-BE49-F238E27FC236}">
                <a16:creationId xmlns:a16="http://schemas.microsoft.com/office/drawing/2014/main" id="{C85540E3-ECB2-40BF-B899-BED5BF1B9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1399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0560D0C-43F9-4661-8A71-486511CBA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227816"/>
              </p:ext>
            </p:extLst>
          </p:nvPr>
        </p:nvGraphicFramePr>
        <p:xfrm>
          <a:off x="686400" y="3580220"/>
          <a:ext cx="6933600" cy="9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name="Equation" r:id="rId8" imgW="3466800" imgH="495000" progId="Equation.DSMT4">
                  <p:embed/>
                </p:oleObj>
              </mc:Choice>
              <mc:Fallback>
                <p:oleObj name="Equation" r:id="rId8" imgW="346680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00" y="3580220"/>
                        <a:ext cx="6933600" cy="99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>
            <a:extLst>
              <a:ext uri="{FF2B5EF4-FFF2-40B4-BE49-F238E27FC236}">
                <a16:creationId xmlns:a16="http://schemas.microsoft.com/office/drawing/2014/main" id="{D221E5D7-3537-4C8E-ADC1-96869B218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944" y="49468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422F7B6-A538-466A-9E21-E78EAA2CD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486117"/>
              </p:ext>
            </p:extLst>
          </p:nvPr>
        </p:nvGraphicFramePr>
        <p:xfrm>
          <a:off x="664589" y="4622379"/>
          <a:ext cx="2615760" cy="218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0" name="Equation" r:id="rId10" imgW="1307880" imgH="1091880" progId="Equation.DSMT4">
                  <p:embed/>
                </p:oleObj>
              </mc:Choice>
              <mc:Fallback>
                <p:oleObj name="Equation" r:id="rId10" imgW="1307880" imgH="1091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89" y="4622379"/>
                        <a:ext cx="2615760" cy="2183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87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39BD49-4CC9-4478-9863-4E1EE8FD5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>
                <a:solidFill>
                  <a:srgbClr val="D2533C"/>
                </a:solidFill>
              </a:rPr>
              <a:t>P2. Rezolvar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F4E63-98F4-4311-AC93-4FBC9EC88F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b) Rezistența de intrare este acea rezistență, ”văzută” în regim dinamic, de generatorul de semnal U</a:t>
            </a:r>
            <a:r>
              <a:rPr lang="en-US" baseline="-25000"/>
              <a:t>in</a:t>
            </a:r>
            <a:r>
              <a:rPr lang="en-US"/>
              <a:t>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FCAA3F-2511-4F97-B7E3-50D4A1CA2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2C74F5-E266-493C-A3A5-7FCD749EEFE6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5870E5-AE24-4016-917F-C06DE22D7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F88ABE-8A4D-4454-BB7B-AA0A8C44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40961" name="Picture 1">
            <a:extLst>
              <a:ext uri="{FF2B5EF4-FFF2-40B4-BE49-F238E27FC236}">
                <a16:creationId xmlns:a16="http://schemas.microsoft.com/office/drawing/2014/main" id="{DEDF8E72-D287-4664-A4E5-E184E1967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19179"/>
            <a:ext cx="3729038" cy="1290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1FB7744D-1022-4439-8A93-C339524B5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81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59ADC0F-5B04-4F43-9A4B-F46EF0EE8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4493"/>
              </p:ext>
            </p:extLst>
          </p:nvPr>
        </p:nvGraphicFramePr>
        <p:xfrm>
          <a:off x="5638800" y="2857500"/>
          <a:ext cx="220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5" name="Equation" r:id="rId4" imgW="1104900" imgH="304800" progId="Equation.DSMT4">
                  <p:embed/>
                </p:oleObj>
              </mc:Choice>
              <mc:Fallback>
                <p:oleObj name="Equation" r:id="rId4" imgW="1104900" imgH="30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57500"/>
                        <a:ext cx="2209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394F2A7B-0BCE-41E6-9D38-5BE713C802EF}"/>
              </a:ext>
            </a:extLst>
          </p:cNvPr>
          <p:cNvSpPr/>
          <p:nvPr/>
        </p:nvSpPr>
        <p:spPr>
          <a:xfrm>
            <a:off x="446988" y="3810000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latin typeface="+mn-lt"/>
                <a:ea typeface="Times New Roman" panose="02020603050405020304" pitchFamily="18" charset="0"/>
              </a:rPr>
              <a:t>Rezistența de intrare a tranzistorului, </a:t>
            </a:r>
            <a:r>
              <a:rPr lang="en-US" i="1">
                <a:latin typeface="+mn-lt"/>
                <a:ea typeface="Times New Roman" panose="02020603050405020304" pitchFamily="18" charset="0"/>
              </a:rPr>
              <a:t>R</a:t>
            </a:r>
            <a:r>
              <a:rPr lang="en-US" i="1" baseline="-25000">
                <a:latin typeface="+mn-lt"/>
                <a:ea typeface="Times New Roman" panose="02020603050405020304" pitchFamily="18" charset="0"/>
              </a:rPr>
              <a:t>in,TB</a:t>
            </a:r>
            <a:r>
              <a:rPr lang="en-US">
                <a:latin typeface="+mn-lt"/>
                <a:ea typeface="Times New Roman" panose="02020603050405020304" pitchFamily="18" charset="0"/>
              </a:rPr>
              <a:t>, se determină în regim dinamic ca raport dintre potențialul din bază (V</a:t>
            </a:r>
            <a:r>
              <a:rPr lang="en-US" baseline="-25000">
                <a:latin typeface="+mn-lt"/>
                <a:ea typeface="Times New Roman" panose="02020603050405020304" pitchFamily="18" charset="0"/>
              </a:rPr>
              <a:t>b</a:t>
            </a:r>
            <a:r>
              <a:rPr lang="en-US">
                <a:latin typeface="+mn-lt"/>
                <a:ea typeface="Times New Roman" panose="02020603050405020304" pitchFamily="18" charset="0"/>
              </a:rPr>
              <a:t>) și curentul de bază (i</a:t>
            </a:r>
            <a:r>
              <a:rPr lang="en-US" baseline="-25000">
                <a:latin typeface="+mn-lt"/>
                <a:ea typeface="Times New Roman" panose="02020603050405020304" pitchFamily="18" charset="0"/>
              </a:rPr>
              <a:t>b</a:t>
            </a:r>
            <a:r>
              <a:rPr lang="en-US">
                <a:latin typeface="+mn-lt"/>
                <a:ea typeface="Times New Roman" panose="02020603050405020304" pitchFamily="18" charset="0"/>
              </a:rPr>
              <a:t>), aplicând legea lui Ohm:</a:t>
            </a:r>
            <a:endParaRPr lang="ro-RO">
              <a:latin typeface="+mn-lt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A10EB138-8983-44EC-A118-90670DF2C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452" y="49069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AABDC50-CCF1-46A3-8E5F-31BE0D270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25406"/>
              </p:ext>
            </p:extLst>
          </p:nvPr>
        </p:nvGraphicFramePr>
        <p:xfrm>
          <a:off x="457200" y="4506182"/>
          <a:ext cx="723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6" name="Equation" r:id="rId6" imgW="3619500" imgH="469900" progId="Equation.DSMT4">
                  <p:embed/>
                </p:oleObj>
              </mc:Choice>
              <mc:Fallback>
                <p:oleObj name="Equation" r:id="rId6" imgW="36195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06182"/>
                        <a:ext cx="7239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>
            <a:extLst>
              <a:ext uri="{FF2B5EF4-FFF2-40B4-BE49-F238E27FC236}">
                <a16:creationId xmlns:a16="http://schemas.microsoft.com/office/drawing/2014/main" id="{B83B55F0-611F-4138-ACF1-2080D029D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452" y="564624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0017C7F-97D5-451E-BAC8-DC6F4DAD0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14733"/>
              </p:ext>
            </p:extLst>
          </p:nvPr>
        </p:nvGraphicFramePr>
        <p:xfrm>
          <a:off x="459688" y="5511800"/>
          <a:ext cx="8661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name="Equation" r:id="rId8" imgW="4330700" imgH="635000" progId="Equation.DSMT4">
                  <p:embed/>
                </p:oleObj>
              </mc:Choice>
              <mc:Fallback>
                <p:oleObj name="Equation" r:id="rId8" imgW="4330700" imgH="63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88" y="5511800"/>
                        <a:ext cx="86614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02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6254D-D469-4EC4-BCB6-94954893FA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/>
              <a:t>Polarizarea TB cu divizor rezistiv</a:t>
            </a:r>
            <a:r>
              <a:rPr lang="ro-RO" sz="2800"/>
              <a:t> și emitor decuplat</a:t>
            </a:r>
            <a:br>
              <a:rPr lang="ro-RO" sz="3200"/>
            </a:br>
            <a:r>
              <a:rPr lang="en-US" sz="2400"/>
              <a:t>Determinarea amplificării de semnal mic</a:t>
            </a:r>
            <a:endParaRPr lang="ro-RO" sz="32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C8780-AEC7-44C3-9345-07C5292C1B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b="1">
                <a:solidFill>
                  <a:srgbClr val="0070C0"/>
                </a:solidFill>
              </a:rPr>
              <a:t>P1.</a:t>
            </a:r>
            <a:r>
              <a:rPr lang="en-US"/>
              <a:t> În circuitul din fig</a:t>
            </a:r>
            <a:r>
              <a:rPr lang="ro-RO"/>
              <a:t>ură</a:t>
            </a:r>
            <a:r>
              <a:rPr lang="en-US"/>
              <a:t> tranzistorul bipolar pnp se carac</a:t>
            </a:r>
            <a:r>
              <a:rPr lang="ro-RO"/>
              <a:t>terizează prin U</a:t>
            </a:r>
            <a:r>
              <a:rPr lang="ro-RO" baseline="-25000"/>
              <a:t>BE</a:t>
            </a:r>
            <a:r>
              <a:rPr lang="ro-RO"/>
              <a:t>=-0,56V şi β=140. Să se determine:</a:t>
            </a:r>
          </a:p>
          <a:p>
            <a:pPr marL="731520" lvl="1" indent="-457200">
              <a:buFont typeface="+mj-lt"/>
              <a:buAutoNum type="alphaLcParenR"/>
            </a:pPr>
            <a:r>
              <a:rPr lang="ro-RO"/>
              <a:t>PSF-ul tranzistorului;</a:t>
            </a:r>
          </a:p>
          <a:p>
            <a:pPr marL="731520" lvl="1" indent="-457200">
              <a:buFont typeface="+mj-lt"/>
              <a:buAutoNum type="alphaLcParenR"/>
            </a:pPr>
            <a:r>
              <a:rPr lang="ro-RO"/>
              <a:t>Amplificarea de semnal mic a circuitului, A</a:t>
            </a:r>
            <a:r>
              <a:rPr lang="ro-RO" baseline="-25000"/>
              <a:t>u</a:t>
            </a:r>
            <a:r>
              <a:rPr lang="ro-RO"/>
              <a:t>;</a:t>
            </a:r>
          </a:p>
          <a:p>
            <a:pPr marL="731520" lvl="1" indent="-457200">
              <a:buFont typeface="+mj-lt"/>
              <a:buAutoNum type="alphaLcParenR"/>
            </a:pPr>
            <a:r>
              <a:rPr lang="ro-RO"/>
              <a:t>Prin motivare, conexiunea în care se află tranzistorul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56C594-5A56-4F48-93E0-27266B5AD9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987813-04AC-45A3-AB30-95270765706D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22BC6-1A5B-474C-BA40-FFB4F8A2E9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A0231B-B947-4F3E-ACC5-264C9B960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27650" name="Picture 2">
            <a:extLst>
              <a:ext uri="{FF2B5EF4-FFF2-40B4-BE49-F238E27FC236}">
                <a16:creationId xmlns:a16="http://schemas.microsoft.com/office/drawing/2014/main" id="{71CA66C2-B9DD-4440-AEDA-9ECCEF4F10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0268" y="3886200"/>
            <a:ext cx="4843463" cy="2849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10437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39BD49-4CC9-4478-9863-4E1EE8FD5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/>
              <a:t>P1. Rezolv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F4E63-98F4-4311-AC93-4FBC9EC88F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/>
              <a:t>a) Se aplică echivalarea Thévenin pe ochiul care conține U</a:t>
            </a:r>
            <a:r>
              <a:rPr lang="ro-RO" baseline="-25000"/>
              <a:t>BE</a:t>
            </a:r>
            <a:r>
              <a:rPr lang="ro-RO"/>
              <a:t>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FCAA3F-2511-4F97-B7E3-50D4A1CA2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2C74F5-E266-493C-A3A5-7FCD749EEFE6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5870E5-AE24-4016-917F-C06DE22D7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F88ABE-8A4D-4454-BB7B-AA0A8C44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28674" name="Picture 2">
            <a:extLst>
              <a:ext uri="{FF2B5EF4-FFF2-40B4-BE49-F238E27FC236}">
                <a16:creationId xmlns:a16="http://schemas.microsoft.com/office/drawing/2014/main" id="{4B60FAC8-F1AA-426E-9208-1A675D333AB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1" t="2476" r="60789" b="2951"/>
          <a:stretch/>
        </p:blipFill>
        <p:spPr bwMode="auto">
          <a:xfrm>
            <a:off x="188536" y="2436318"/>
            <a:ext cx="3733800" cy="2910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C6DE4BFC-76CF-414A-B53E-185E86DB5E2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67" r="3353" b="2950"/>
          <a:stretch/>
        </p:blipFill>
        <p:spPr bwMode="auto">
          <a:xfrm>
            <a:off x="4876800" y="3853316"/>
            <a:ext cx="4114800" cy="2986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3127EB0F-E8A0-4480-A358-BC6536B2196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11" t="24763" r="42887" b="23235"/>
          <a:stretch/>
        </p:blipFill>
        <p:spPr bwMode="auto">
          <a:xfrm>
            <a:off x="3200400" y="5221664"/>
            <a:ext cx="1828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E3F3E68-2E21-48DD-9ABD-5D1AC7A590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5537" y="2600588"/>
            <a:ext cx="1457325" cy="1125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4325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39BD49-4CC9-4478-9863-4E1EE8FD5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/>
              <a:t>P1. Rezolvar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F4E63-98F4-4311-AC93-4FBC9EC88F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Elementele echivalente au valorile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FCAA3F-2511-4F97-B7E3-50D4A1CA2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2C74F5-E266-493C-A3A5-7FCD749EEFE6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5870E5-AE24-4016-917F-C06DE22D7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F88ABE-8A4D-4454-BB7B-AA0A8C44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22C891AB-AA01-4931-A15B-0529EE51E43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67" r="3353" b="2950"/>
          <a:stretch/>
        </p:blipFill>
        <p:spPr bwMode="auto">
          <a:xfrm>
            <a:off x="5029200" y="3853316"/>
            <a:ext cx="4114800" cy="2986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2D839B68-50C7-4728-85D7-DA7E6E210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314D141-551D-4B2E-9066-A0469AE42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96319"/>
              </p:ext>
            </p:extLst>
          </p:nvPr>
        </p:nvGraphicFramePr>
        <p:xfrm>
          <a:off x="600173" y="3175000"/>
          <a:ext cx="4622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4" imgW="2311400" imgH="431800" progId="Equation.DSMT4">
                  <p:embed/>
                </p:oleObj>
              </mc:Choice>
              <mc:Fallback>
                <p:oleObj name="Equation" r:id="rId4" imgW="23114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73" y="3175000"/>
                        <a:ext cx="4622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>
            <a:extLst>
              <a:ext uri="{FF2B5EF4-FFF2-40B4-BE49-F238E27FC236}">
                <a16:creationId xmlns:a16="http://schemas.microsoft.com/office/drawing/2014/main" id="{2E2B46E7-6A7D-48A1-9895-23B0DF4C3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" y="377428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4FB22F4-7138-489D-B967-D027A973B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16937"/>
              </p:ext>
            </p:extLst>
          </p:nvPr>
        </p:nvGraphicFramePr>
        <p:xfrm>
          <a:off x="609600" y="2165953"/>
          <a:ext cx="530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Equation" r:id="rId6" imgW="2654300" imgH="431800" progId="Equation.DSMT4">
                  <p:embed/>
                </p:oleObj>
              </mc:Choice>
              <mc:Fallback>
                <p:oleObj name="Equation" r:id="rId6" imgW="26543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65953"/>
                        <a:ext cx="5308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10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39BD49-4CC9-4478-9863-4E1EE8FD5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/>
              <a:t>P1. Rezolvar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F4E63-98F4-4311-AC93-4FBC9EC88F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Curentul de bază prin tranzistorul Q</a:t>
            </a:r>
            <a:r>
              <a:rPr lang="ro-RO" baseline="-25000"/>
              <a:t>1</a:t>
            </a:r>
            <a:r>
              <a:rPr lang="ro-RO"/>
              <a:t>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FCAA3F-2511-4F97-B7E3-50D4A1CA2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2C74F5-E266-493C-A3A5-7FCD749EEFE6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5870E5-AE24-4016-917F-C06DE22D7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F88ABE-8A4D-4454-BB7B-AA0A8C44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D2A7A4D5-3072-40B5-8588-0A8311A891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67" r="3353" b="2950"/>
          <a:stretch/>
        </p:blipFill>
        <p:spPr bwMode="auto">
          <a:xfrm>
            <a:off x="5029200" y="3853316"/>
            <a:ext cx="4114800" cy="2986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A9C30EB8-9D1F-4833-A76B-B1D1555C0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209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EC6C12-7EFA-4CFB-B338-592A13502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0419"/>
              </p:ext>
            </p:extLst>
          </p:nvPr>
        </p:nvGraphicFramePr>
        <p:xfrm>
          <a:off x="685800" y="2070696"/>
          <a:ext cx="767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0" name="Equation" r:id="rId4" imgW="3835080" imgH="253800" progId="Equation.DSMT4">
                  <p:embed/>
                </p:oleObj>
              </mc:Choice>
              <mc:Fallback>
                <p:oleObj name="Equation" r:id="rId4" imgW="38350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70696"/>
                        <a:ext cx="7670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4D1D6534-451F-49BB-B39A-4F9A53460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9061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DE3B767-8275-4E70-B2A1-4B3C5B64A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402811"/>
              </p:ext>
            </p:extLst>
          </p:nvPr>
        </p:nvGraphicFramePr>
        <p:xfrm>
          <a:off x="685800" y="2618624"/>
          <a:ext cx="299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1" name="Equation" r:id="rId6" imgW="1498320" imgH="253800" progId="Equation.DSMT4">
                  <p:embed/>
                </p:oleObj>
              </mc:Choice>
              <mc:Fallback>
                <p:oleObj name="Equation" r:id="rId6" imgW="14983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18624"/>
                        <a:ext cx="29972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75FDACC7-3714-4901-A460-54644071A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1569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CD462234-B7B1-41AC-B899-F1F4ABB3B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7BEAFA9-8CAF-4F68-A007-044C02767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217245"/>
              </p:ext>
            </p:extLst>
          </p:nvPr>
        </p:nvGraphicFramePr>
        <p:xfrm>
          <a:off x="685800" y="3073400"/>
          <a:ext cx="624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2" name="Equation" r:id="rId8" imgW="3124200" imgH="444500" progId="Equation.DSMT4">
                  <p:embed/>
                </p:oleObj>
              </mc:Choice>
              <mc:Fallback>
                <p:oleObj name="Equation" r:id="rId8" imgW="31242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73400"/>
                        <a:ext cx="6248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>
            <a:extLst>
              <a:ext uri="{FF2B5EF4-FFF2-40B4-BE49-F238E27FC236}">
                <a16:creationId xmlns:a16="http://schemas.microsoft.com/office/drawing/2014/main" id="{DEAF3562-9878-424E-8991-655DF3B9E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1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939C2DE5-2289-4FF0-8FEF-39D06D852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1353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F933B66-027C-4BD1-88EB-618B750DE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59626"/>
              </p:ext>
            </p:extLst>
          </p:nvPr>
        </p:nvGraphicFramePr>
        <p:xfrm>
          <a:off x="685800" y="4154579"/>
          <a:ext cx="370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3" name="Equation" r:id="rId10" imgW="1854000" imgH="431640" progId="Equation.DSMT4">
                  <p:embed/>
                </p:oleObj>
              </mc:Choice>
              <mc:Fallback>
                <p:oleObj name="Equation" r:id="rId10" imgW="185400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54579"/>
                        <a:ext cx="3708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8">
            <a:extLst>
              <a:ext uri="{FF2B5EF4-FFF2-40B4-BE49-F238E27FC236}">
                <a16:creationId xmlns:a16="http://schemas.microsoft.com/office/drawing/2014/main" id="{8E4A387A-6528-492C-AB02-B6C326C21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616" y="52367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C4954C5-357E-46C0-AA50-AB9985C6B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53688"/>
              </p:ext>
            </p:extLst>
          </p:nvPr>
        </p:nvGraphicFramePr>
        <p:xfrm>
          <a:off x="685800" y="5309592"/>
          <a:ext cx="42919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4" name="Equation" r:id="rId12" imgW="2145960" imgH="431640" progId="Equation.DSMT4">
                  <p:embed/>
                </p:oleObj>
              </mc:Choice>
              <mc:Fallback>
                <p:oleObj name="Equation" r:id="rId12" imgW="214596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09592"/>
                        <a:ext cx="4291920" cy="863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D8A64EB4-B7E7-43DF-8B5F-0E95AE62B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616" y="54875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680135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39BD49-4CC9-4478-9863-4E1EE8FD5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/>
              <a:t>P1. Rezolvar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F4E63-98F4-4311-AC93-4FBC9EC88F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Tensiunea colector-emitor, U</a:t>
            </a:r>
            <a:r>
              <a:rPr lang="ro-RO" baseline="-25000"/>
              <a:t>CE</a:t>
            </a:r>
            <a:r>
              <a:rPr lang="ro-RO"/>
              <a:t> se determină aplicând TIIK pe ochiul care conține U</a:t>
            </a:r>
            <a:r>
              <a:rPr lang="ro-RO" baseline="-25000"/>
              <a:t>CE</a:t>
            </a:r>
            <a:r>
              <a:rPr lang="ro-RO"/>
              <a:t>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FCAA3F-2511-4F97-B7E3-50D4A1CA2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2C74F5-E266-493C-A3A5-7FCD749EEFE6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5870E5-AE24-4016-917F-C06DE22D7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F88ABE-8A4D-4454-BB7B-AA0A8C44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2DC4A061-9F91-4442-A683-6E062F0CEDB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67" r="3353" b="2950"/>
          <a:stretch/>
        </p:blipFill>
        <p:spPr bwMode="auto">
          <a:xfrm>
            <a:off x="5029200" y="3853316"/>
            <a:ext cx="4114800" cy="2986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EB045276-89CA-46C9-984D-6165F1EFB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6321BA4-C553-4E72-8B3E-AF13DCC10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08852"/>
              </p:ext>
            </p:extLst>
          </p:nvPr>
        </p:nvGraphicFramePr>
        <p:xfrm>
          <a:off x="732934" y="2572215"/>
          <a:ext cx="408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" name="Equation" r:id="rId4" imgW="2044700" imgH="228600" progId="Equation.DSMT4">
                  <p:embed/>
                </p:oleObj>
              </mc:Choice>
              <mc:Fallback>
                <p:oleObj name="Equation" r:id="rId4" imgW="2044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34" y="2572215"/>
                        <a:ext cx="408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1FB39A2E-650E-4589-8E99-7C8D92FDA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2505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B5D1D5C-8496-4531-A854-BF2F19552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175697"/>
              </p:ext>
            </p:extLst>
          </p:nvPr>
        </p:nvGraphicFramePr>
        <p:xfrm>
          <a:off x="190800" y="3129416"/>
          <a:ext cx="87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5" name="Equation" r:id="rId6" imgW="4381200" imgH="228600" progId="Equation.DSMT4">
                  <p:embed/>
                </p:oleObj>
              </mc:Choice>
              <mc:Fallback>
                <p:oleObj name="Equation" r:id="rId6" imgW="4381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00" y="3129416"/>
                        <a:ext cx="8762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D66B1841-CFAF-4F2D-A98A-0D8E162B9A1F}"/>
              </a:ext>
            </a:extLst>
          </p:cNvPr>
          <p:cNvSpPr/>
          <p:nvPr/>
        </p:nvSpPr>
        <p:spPr>
          <a:xfrm>
            <a:off x="732934" y="3615602"/>
            <a:ext cx="4467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ro-RO">
                <a:latin typeface="+mn-lt"/>
                <a:ea typeface="Times New Roman" panose="02020603050405020304" pitchFamily="18" charset="0"/>
              </a:rPr>
              <a:t>În PSF tranzistorul se caracterizează prin:</a:t>
            </a:r>
            <a:endParaRPr lang="ro-RO" sz="1800">
              <a:effectLst/>
              <a:latin typeface="+mn-lt"/>
              <a:ea typeface="Times New Roman" panose="02020603050405020304" pitchFamily="18" charset="0"/>
            </a:endParaRP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62C688AB-05AA-4D55-85B9-E3BEB5C5C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144" y="45684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2E47248-AFF7-416A-A64F-8F82455FE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865215"/>
              </p:ext>
            </p:extLst>
          </p:nvPr>
        </p:nvGraphicFramePr>
        <p:xfrm>
          <a:off x="732934" y="3996351"/>
          <a:ext cx="2895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6" name="Equation" r:id="rId8" imgW="1447800" imgH="939800" progId="Equation.DSMT4">
                  <p:embed/>
                </p:oleObj>
              </mc:Choice>
              <mc:Fallback>
                <p:oleObj name="Equation" r:id="rId8" imgW="1447800" imgH="93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34" y="3996351"/>
                        <a:ext cx="28956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D8CBE7A6-0B1A-43E9-BFDE-A12E42B10909}"/>
              </a:ext>
            </a:extLst>
          </p:cNvPr>
          <p:cNvSpPr/>
          <p:nvPr/>
        </p:nvSpPr>
        <p:spPr>
          <a:xfrm>
            <a:off x="513848" y="6000594"/>
            <a:ext cx="16209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>
                <a:latin typeface="+mn-lt"/>
                <a:ea typeface="Times New Roman" panose="02020603050405020304" pitchFamily="18" charset="0"/>
              </a:rPr>
              <a:t>Parametrii de </a:t>
            </a:r>
            <a:br>
              <a:rPr lang="ro-RO">
                <a:latin typeface="+mn-lt"/>
                <a:ea typeface="Times New Roman" panose="02020603050405020304" pitchFamily="18" charset="0"/>
              </a:rPr>
            </a:br>
            <a:r>
              <a:rPr lang="ro-RO">
                <a:latin typeface="+mn-lt"/>
                <a:ea typeface="Times New Roman" panose="02020603050405020304" pitchFamily="18" charset="0"/>
              </a:rPr>
              <a:t>semnal mic:</a:t>
            </a:r>
            <a:endParaRPr lang="ro-RO">
              <a:latin typeface="+mn-lt"/>
            </a:endParaRPr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8A65561C-592A-4F7F-9BFB-7DAC50386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1450" y="594962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0A2C246-5160-475F-911F-034F5A3F7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861018"/>
              </p:ext>
            </p:extLst>
          </p:nvPr>
        </p:nvGraphicFramePr>
        <p:xfrm>
          <a:off x="2401205" y="5867400"/>
          <a:ext cx="419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" name="Equation" r:id="rId10" imgW="2095500" imgH="431800" progId="Equation.DSMT4">
                  <p:embed/>
                </p:oleObj>
              </mc:Choice>
              <mc:Fallback>
                <p:oleObj name="Equation" r:id="rId10" imgW="20955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205" y="5867400"/>
                        <a:ext cx="4191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990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39BD49-4CC9-4478-9863-4E1EE8FD5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/>
              <a:t>P1. Rezolvar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F4E63-98F4-4311-AC93-4FBC9EC88F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/>
              <a:t>b) Amplificarea </a:t>
            </a:r>
            <a:br>
              <a:rPr lang="ro-RO"/>
            </a:br>
            <a:r>
              <a:rPr lang="ro-RO"/>
              <a:t>de semnal mic </a:t>
            </a:r>
            <a:br>
              <a:rPr lang="ro-RO"/>
            </a:br>
            <a:r>
              <a:rPr lang="ro-RO"/>
              <a:t>a circuitului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FCAA3F-2511-4F97-B7E3-50D4A1CA2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2C74F5-E266-493C-A3A5-7FCD749EEFE6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5870E5-AE24-4016-917F-C06DE22D7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F88ABE-8A4D-4454-BB7B-AA0A8C44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32770" name="Picture 2">
            <a:extLst>
              <a:ext uri="{FF2B5EF4-FFF2-40B4-BE49-F238E27FC236}">
                <a16:creationId xmlns:a16="http://schemas.microsoft.com/office/drawing/2014/main" id="{4C92F549-2C7C-413E-AA3C-E7D55EBD5C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61631" b="3273"/>
          <a:stretch/>
        </p:blipFill>
        <p:spPr bwMode="auto">
          <a:xfrm>
            <a:off x="3810000" y="2438400"/>
            <a:ext cx="45720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D3F9067B-B998-4AB7-B146-73F0F329EF1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38" t="22603" b="27727"/>
          <a:stretch/>
        </p:blipFill>
        <p:spPr bwMode="auto">
          <a:xfrm>
            <a:off x="3386847" y="5291847"/>
            <a:ext cx="566737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B0B3ECB-CECB-4E4A-9E55-435CE75047F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09" t="28757" r="49480" b="26801"/>
          <a:stretch/>
        </p:blipFill>
        <p:spPr bwMode="auto">
          <a:xfrm>
            <a:off x="1236224" y="5368047"/>
            <a:ext cx="1371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184DF2A-9CE4-46AF-A021-B4FE8CF073D5}"/>
              </a:ext>
            </a:extLst>
          </p:cNvPr>
          <p:cNvSpPr txBox="1"/>
          <p:nvPr/>
        </p:nvSpPr>
        <p:spPr>
          <a:xfrm>
            <a:off x="533400" y="32766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Condensatoarele schemei și bateria de c.c se înlocuiesc cu </a:t>
            </a:r>
            <a:r>
              <a:rPr lang="ro-RO" b="1">
                <a:solidFill>
                  <a:srgbClr val="0070C0"/>
                </a:solidFill>
              </a:rPr>
              <a:t>SCURTCIRCUIT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DB4C4668-DF2E-4A31-8380-C5C526FCF5A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16" b="5349"/>
          <a:stretch/>
        </p:blipFill>
        <p:spPr bwMode="auto">
          <a:xfrm>
            <a:off x="5334000" y="432046"/>
            <a:ext cx="3794289" cy="2029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7336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39BD49-4CC9-4478-9863-4E1EE8FD5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/>
              <a:t>P1. Rezolvar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F4E63-98F4-4311-AC93-4FBC9EC88F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ro-RO"/>
              <a:t>Amplificarea se scrie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FCAA3F-2511-4F97-B7E3-50D4A1CA2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2C74F5-E266-493C-A3A5-7FCD749EEFE6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5870E5-AE24-4016-917F-C06DE22D7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F88ABE-8A4D-4454-BB7B-AA0A8C446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05A5E357-87BD-465F-BC6D-3321DEA7514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38" t="22603" b="27727"/>
          <a:stretch/>
        </p:blipFill>
        <p:spPr bwMode="auto">
          <a:xfrm>
            <a:off x="3429000" y="5334000"/>
            <a:ext cx="566737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D6D826DD-7233-4FD7-A9FF-90288CF92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09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C7B23F4-68BE-446B-8A18-9C78006BE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40788"/>
              </p:ext>
            </p:extLst>
          </p:nvPr>
        </p:nvGraphicFramePr>
        <p:xfrm>
          <a:off x="3734328" y="1370769"/>
          <a:ext cx="1218672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7" name="Equation" r:id="rId4" imgW="609336" imgH="431613" progId="Equation.DSMT4">
                  <p:embed/>
                </p:oleObj>
              </mc:Choice>
              <mc:Fallback>
                <p:oleObj name="Equation" r:id="rId4" imgW="609336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328" y="1370769"/>
                        <a:ext cx="1218672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F2C74BE6-3032-4EB3-B763-C37DEA881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5180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16BC661-5F0F-464D-988E-C7610D8C0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04382"/>
              </p:ext>
            </p:extLst>
          </p:nvPr>
        </p:nvGraphicFramePr>
        <p:xfrm>
          <a:off x="671660" y="2344700"/>
          <a:ext cx="5689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8" name="Equation" r:id="rId6" imgW="2844720" imgH="761760" progId="Equation.DSMT4">
                  <p:embed/>
                </p:oleObj>
              </mc:Choice>
              <mc:Fallback>
                <p:oleObj name="Equation" r:id="rId6" imgW="284472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60" y="2344700"/>
                        <a:ext cx="56896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D8C63E67-1389-4A29-88BE-3892CAB0D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5178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80A79D2-39D3-4C6C-A5AF-487214B23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851811"/>
              </p:ext>
            </p:extLst>
          </p:nvPr>
        </p:nvGraphicFramePr>
        <p:xfrm>
          <a:off x="647700" y="4969029"/>
          <a:ext cx="26670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9" name="Equation" r:id="rId8" imgW="1333440" imgH="850680" progId="Equation.DSMT4">
                  <p:embed/>
                </p:oleObj>
              </mc:Choice>
              <mc:Fallback>
                <p:oleObj name="Equation" r:id="rId8" imgW="1333440" imgH="850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969029"/>
                        <a:ext cx="2667000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3A27441-F8E3-4FE2-9EE8-9EE059A33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061876"/>
              </p:ext>
            </p:extLst>
          </p:nvPr>
        </p:nvGraphicFramePr>
        <p:xfrm>
          <a:off x="671660" y="3922214"/>
          <a:ext cx="6172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0" name="Equation" r:id="rId10" imgW="3085920" imgH="495000" progId="Equation.DSMT4">
                  <p:embed/>
                </p:oleObj>
              </mc:Choice>
              <mc:Fallback>
                <p:oleObj name="Equation" r:id="rId10" imgW="308592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C18A33F-0E69-43E1-B254-0F2E95434E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60" y="3922214"/>
                        <a:ext cx="6172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70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505F9C-4008-4C3A-949B-43039D2988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P1. Rezolv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39984A-9DF7-4525-9A2D-14E56547C0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solidFill>
                  <a:srgbClr val="0070C0"/>
                </a:solidFill>
              </a:rPr>
              <a:t>OBSERVAȚIE:</a:t>
            </a:r>
            <a:r>
              <a:rPr lang="ro-RO"/>
              <a:t> în loc de U</a:t>
            </a:r>
            <a:r>
              <a:rPr lang="ro-RO" baseline="-25000"/>
              <a:t>BE</a:t>
            </a:r>
            <a:r>
              <a:rPr lang="ro-RO"/>
              <a:t> și U</a:t>
            </a:r>
            <a:r>
              <a:rPr lang="ro-RO" baseline="-25000"/>
              <a:t>CE</a:t>
            </a:r>
            <a:r>
              <a:rPr lang="ro-RO"/>
              <a:t> se poate lucra cu sensul pozitiv al tensiunilor, U</a:t>
            </a:r>
            <a:r>
              <a:rPr lang="ro-RO" baseline="-25000"/>
              <a:t>EB</a:t>
            </a:r>
            <a:r>
              <a:rPr lang="ro-RO"/>
              <a:t>, respectiv U</a:t>
            </a:r>
            <a:r>
              <a:rPr lang="ro-RO" baseline="-25000"/>
              <a:t>EC</a:t>
            </a:r>
            <a:r>
              <a:rPr lang="ro-RO"/>
              <a:t>, caz în care în datele problemei U</a:t>
            </a:r>
            <a:r>
              <a:rPr lang="ro-RO" baseline="-25000"/>
              <a:t>EB</a:t>
            </a:r>
            <a:r>
              <a:rPr lang="ro-RO"/>
              <a:t>=-U</a:t>
            </a:r>
            <a:r>
              <a:rPr lang="ro-RO" baseline="-25000"/>
              <a:t>BE</a:t>
            </a:r>
            <a:r>
              <a:rPr lang="ro-RO"/>
              <a:t>=0,56V</a:t>
            </a:r>
            <a:endParaRPr lang="ro-RO" baseline="-250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410330-9951-4DFE-9482-C9286AC489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2C74F5-E266-493C-A3A5-7FCD749EEFE6}" type="datetime1">
              <a:rPr lang="en-US" smtClean="0"/>
              <a:t>11/9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57CC11-C334-4793-AB7D-74E34FB54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eminarul nr.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49A3DD-52F2-40F0-81FE-9D6FEDEF2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9653120-D32B-4858-957D-2C9788FCB9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564" t="4951" b="3454"/>
          <a:stretch/>
        </p:blipFill>
        <p:spPr>
          <a:xfrm>
            <a:off x="685800" y="3005187"/>
            <a:ext cx="4338638" cy="2819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5398350-A39C-4E97-903D-B27F13B304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5181600"/>
            <a:ext cx="1457325" cy="1125795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3911AEE-E722-405C-A8D5-7DBA87826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09411"/>
              </p:ext>
            </p:extLst>
          </p:nvPr>
        </p:nvGraphicFramePr>
        <p:xfrm>
          <a:off x="5181600" y="3005187"/>
          <a:ext cx="30225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5" imgW="1511280" imgH="228600" progId="Equation.DSMT4">
                  <p:embed/>
                </p:oleObj>
              </mc:Choice>
              <mc:Fallback>
                <p:oleObj name="Equation" r:id="rId5" imgW="1511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1600" y="3005187"/>
                        <a:ext cx="30225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5AD355F-30AC-4475-A22B-873809643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37441"/>
              </p:ext>
            </p:extLst>
          </p:nvPr>
        </p:nvGraphicFramePr>
        <p:xfrm>
          <a:off x="5181600" y="3733800"/>
          <a:ext cx="28951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name="Equation" r:id="rId7" imgW="1447560" imgH="228600" progId="Equation.DSMT4">
                  <p:embed/>
                </p:oleObj>
              </mc:Choice>
              <mc:Fallback>
                <p:oleObj name="Equation" r:id="rId7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1600" y="3733800"/>
                        <a:ext cx="28951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460B803-2124-4B33-A835-A5CEDB89F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899261"/>
              </p:ext>
            </p:extLst>
          </p:nvPr>
        </p:nvGraphicFramePr>
        <p:xfrm>
          <a:off x="5181600" y="4305300"/>
          <a:ext cx="27178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Equation" r:id="rId9" imgW="1358640" imgH="939600" progId="Equation.DSMT4">
                  <p:embed/>
                </p:oleObj>
              </mc:Choice>
              <mc:Fallback>
                <p:oleObj name="Equation" r:id="rId9" imgW="1358640" imgH="939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2E47248-AFF7-416A-A64F-8F82455FE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305300"/>
                        <a:ext cx="27178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92679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595</TotalTime>
  <Words>510</Words>
  <Application>Microsoft Office PowerPoint</Application>
  <PresentationFormat>On-screen Show (4:3)</PresentationFormat>
  <Paragraphs>92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Arial</vt:lpstr>
      <vt:lpstr>UT Sans</vt:lpstr>
      <vt:lpstr>Clarity</vt:lpstr>
      <vt:lpstr>MathType 6.0 Equation</vt:lpstr>
      <vt:lpstr>DISPOZITIVE ELECTRONICE</vt:lpstr>
      <vt:lpstr>Polarizarea TB cu divizor rezistiv și emitor decuplat Determinarea amplificării de semnal mic</vt:lpstr>
      <vt:lpstr>P1. Rezolvare</vt:lpstr>
      <vt:lpstr>P1. Rezolvare</vt:lpstr>
      <vt:lpstr>P1. Rezolvare</vt:lpstr>
      <vt:lpstr>P1. Rezolvare</vt:lpstr>
      <vt:lpstr>P1. Rezolvare</vt:lpstr>
      <vt:lpstr>P1. Rezolvare</vt:lpstr>
      <vt:lpstr>P1. Rezolvare</vt:lpstr>
      <vt:lpstr>Polarizarea TB cu divizor rezistiv în bază şi emitor nedecuplat Determinarea amplificării de semnal mic</vt:lpstr>
      <vt:lpstr>P2. Rezolvare</vt:lpstr>
      <vt:lpstr>P2. Rezolvare</vt:lpstr>
      <vt:lpstr>P2. Rezolvare</vt:lpstr>
      <vt:lpstr>P2. Rezolvare</vt:lpstr>
      <vt:lpstr>P2. Rezolvare</vt:lpstr>
      <vt:lpstr>P2. Rezolvare</vt:lpstr>
    </vt:vector>
  </TitlesOfParts>
  <Company>ecde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ICĂ II</dc:title>
  <dc:creator>unitbv</dc:creator>
  <cp:lastModifiedBy>geoic@yahoo.com</cp:lastModifiedBy>
  <cp:revision>673</cp:revision>
  <dcterms:created xsi:type="dcterms:W3CDTF">2008-02-25T12:45:55Z</dcterms:created>
  <dcterms:modified xsi:type="dcterms:W3CDTF">2019-11-09T13:05:54Z</dcterms:modified>
</cp:coreProperties>
</file>